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8" r:id="rId2"/>
    <p:sldId id="259" r:id="rId3"/>
    <p:sldId id="260" r:id="rId4"/>
    <p:sldId id="261" r:id="rId5"/>
    <p:sldId id="265" r:id="rId6"/>
    <p:sldId id="262" r:id="rId7"/>
    <p:sldId id="263" r:id="rId8"/>
    <p:sldId id="264" r:id="rId9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D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50"/>
    <p:restoredTop sz="94694"/>
  </p:normalViewPr>
  <p:slideViewPr>
    <p:cSldViewPr snapToGrid="0" showGuides="1">
      <p:cViewPr varScale="1">
        <p:scale>
          <a:sx n="117" d="100"/>
          <a:sy n="117" d="100"/>
        </p:scale>
        <p:origin x="800" y="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17/05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528" y="255722"/>
            <a:ext cx="9483487" cy="594530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83771"/>
            <a:ext cx="554182" cy="5977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3191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3191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32562"/>
            <a:ext cx="223652" cy="6016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927534"/>
            <a:ext cx="420704" cy="6204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-276443" y="56832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83770"/>
            <a:ext cx="1636816" cy="5899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91737" y="2745317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153133" y="421544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-30064" y="3473542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-32043" y="493758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429150" y="5652086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34099"/>
            <a:ext cx="1308267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303095" y="4931681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06779" y="4409837"/>
            <a:ext cx="536878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84585"/>
            <a:ext cx="910950" cy="6024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59828"/>
            <a:ext cx="990119" cy="588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32562"/>
            <a:ext cx="495060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88374"/>
            <a:ext cx="1057159" cy="60168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74366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507422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224346"/>
            <a:ext cx="41653" cy="6098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44038"/>
            <a:ext cx="20826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83012"/>
            <a:ext cx="3124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99490"/>
            <a:ext cx="38273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121905"/>
            <a:ext cx="5910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83770"/>
            <a:ext cx="39517" cy="597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507422"/>
            <a:ext cx="242488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219662"/>
            <a:ext cx="179662" cy="603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52123"/>
            <a:ext cx="384673" cy="5958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66453"/>
            <a:ext cx="45572" cy="620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409837"/>
            <a:ext cx="3910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123411"/>
            <a:ext cx="57300" cy="602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99490"/>
            <a:ext cx="65372" cy="6029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73346"/>
            <a:ext cx="49706" cy="6136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41948" y="5112826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7465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82942"/>
            <a:ext cx="1301846" cy="5908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62172"/>
            <a:ext cx="1336963" cy="619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3191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36422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32562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1654" y="2231973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219662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219660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98845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50312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50780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507399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8054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6897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74366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59828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5951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7336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6628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72732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5951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7097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70476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66453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79051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72905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6581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6581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400768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407855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96181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407855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41371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40200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34099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3585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128767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3585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41977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116600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70551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502853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224782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5491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68695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401585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69368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7719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7719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51646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51646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504236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517634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3027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218809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22527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226961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62007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64086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63572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5660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7047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6915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71422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71384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85589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9888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9967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76778" y="4399490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31822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121231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116539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5021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2528" y="255722"/>
            <a:ext cx="9483486" cy="5945304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06779" y="4380577"/>
            <a:ext cx="536878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59114"/>
            <a:ext cx="1057159" cy="60168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41948" y="5083566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5128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37193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76778" y="4370230"/>
            <a:ext cx="4325" cy="600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7646643" y="344724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</p:cNvCxnSpPr>
          <p:nvPr/>
        </p:nvCxnSpPr>
        <p:spPr>
          <a:xfrm flipV="1">
            <a:off x="7958614" y="533123"/>
            <a:ext cx="299672" cy="211392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1445236" cy="42971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9746002" y="3259525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63790" y="224588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45236" cy="42971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9065706" y="6159590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65315" y="440032"/>
            <a:ext cx="268098" cy="9175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7170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B5E7099-6C3D-93AA-3D1F-726C05E4D73E}"/>
              </a:ext>
            </a:extLst>
          </p:cNvPr>
          <p:cNvSpPr txBox="1"/>
          <p:nvPr/>
        </p:nvSpPr>
        <p:spPr>
          <a:xfrm>
            <a:off x="2301751" y="526878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EBDA3A-2C53-5A34-14AF-8342C9714944}"/>
              </a:ext>
            </a:extLst>
          </p:cNvPr>
          <p:cNvSpPr txBox="1"/>
          <p:nvPr/>
        </p:nvSpPr>
        <p:spPr>
          <a:xfrm>
            <a:off x="2296943" y="1176803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020B88-EB27-F79C-619E-E6061518EE0A}"/>
              </a:ext>
            </a:extLst>
          </p:cNvPr>
          <p:cNvSpPr txBox="1"/>
          <p:nvPr/>
        </p:nvSpPr>
        <p:spPr>
          <a:xfrm>
            <a:off x="2300149" y="155020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D8904-F17F-D616-03C6-CCC857A7C6D9}"/>
              </a:ext>
            </a:extLst>
          </p:cNvPr>
          <p:cNvSpPr txBox="1"/>
          <p:nvPr/>
        </p:nvSpPr>
        <p:spPr>
          <a:xfrm>
            <a:off x="2293737" y="1838356"/>
            <a:ext cx="271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F87DB9-87F8-9F11-A0BC-513870E8C84C}"/>
              </a:ext>
            </a:extLst>
          </p:cNvPr>
          <p:cNvSpPr txBox="1"/>
          <p:nvPr/>
        </p:nvSpPr>
        <p:spPr>
          <a:xfrm>
            <a:off x="2300149" y="2349781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574BC-94FE-29D0-01AF-23D2A2E4C862}"/>
              </a:ext>
            </a:extLst>
          </p:cNvPr>
          <p:cNvSpPr txBox="1"/>
          <p:nvPr/>
        </p:nvSpPr>
        <p:spPr>
          <a:xfrm>
            <a:off x="2300149" y="3284686"/>
            <a:ext cx="231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1CF087-F717-F362-F04C-BAD2A60A0031}"/>
              </a:ext>
            </a:extLst>
          </p:cNvPr>
          <p:cNvSpPr txBox="1"/>
          <p:nvPr/>
        </p:nvSpPr>
        <p:spPr>
          <a:xfrm>
            <a:off x="2298171" y="3753962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FF4463-9806-EBA9-8719-6DA94F2ED2E1}"/>
              </a:ext>
            </a:extLst>
          </p:cNvPr>
          <p:cNvSpPr txBox="1"/>
          <p:nvPr/>
        </p:nvSpPr>
        <p:spPr>
          <a:xfrm>
            <a:off x="2300149" y="396977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7BED4-95A6-D093-A89A-DFCEA09F492E}"/>
              </a:ext>
            </a:extLst>
          </p:cNvPr>
          <p:cNvSpPr txBox="1"/>
          <p:nvPr/>
        </p:nvSpPr>
        <p:spPr>
          <a:xfrm>
            <a:off x="2300149" y="5565759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j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02BA6E-C72A-6BC7-8CB3-E5DA74C4DFDA}"/>
              </a:ext>
            </a:extLst>
          </p:cNvPr>
          <p:cNvSpPr txBox="1"/>
          <p:nvPr/>
        </p:nvSpPr>
        <p:spPr>
          <a:xfrm>
            <a:off x="2300149" y="4492355"/>
            <a:ext cx="221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i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C930F4-14F7-8C99-2A02-181B2921CD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56" t="5431" r="32364" b="4627"/>
          <a:stretch/>
        </p:blipFill>
        <p:spPr>
          <a:xfrm>
            <a:off x="976311" y="97971"/>
            <a:ext cx="4231134" cy="637902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A64D20D-162F-8F3D-60F8-AFF002F8E5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04" t="11308" r="67125" b="40937"/>
          <a:stretch/>
        </p:blipFill>
        <p:spPr>
          <a:xfrm>
            <a:off x="4707409" y="4876800"/>
            <a:ext cx="1522771" cy="151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74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8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2544799" y="4342009"/>
            <a:ext cx="2457022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617ACA-452B-18EE-0851-3727465E46E9}"/>
              </a:ext>
            </a:extLst>
          </p:cNvPr>
          <p:cNvSpPr/>
          <p:nvPr/>
        </p:nvSpPr>
        <p:spPr bwMode="auto">
          <a:xfrm>
            <a:off x="6356848" y="4336537"/>
            <a:ext cx="223224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1" y="4336537"/>
            <a:ext cx="273630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8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3777685" y="3986587"/>
            <a:ext cx="73273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377768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56848" y="2484528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508976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08177C34-2199-DC02-E182-FE82FFF294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36" t="55541" r="59553" b="36170"/>
          <a:stretch/>
        </p:blipFill>
        <p:spPr>
          <a:xfrm>
            <a:off x="2055410" y="5528121"/>
            <a:ext cx="2457022" cy="7200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9AAD640-1501-D8FB-AA5C-5090D7CF6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4315665" y="5456113"/>
            <a:ext cx="1469494" cy="792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181175-DA27-06B5-F761-0B50CBF19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45117" r="59553" b="45765"/>
          <a:stretch/>
        </p:blipFill>
        <p:spPr>
          <a:xfrm>
            <a:off x="6174640" y="5478665"/>
            <a:ext cx="2668671" cy="79208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17C6B8-AD42-9BB9-E8FF-ACE9607A4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65367" r="59553" b="25515"/>
          <a:stretch/>
        </p:blipFill>
        <p:spPr>
          <a:xfrm>
            <a:off x="9707407" y="5445169"/>
            <a:ext cx="2668671" cy="79208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378F671-0552-96DE-F2E9-96E20A1B09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-455224" y="2789840"/>
            <a:ext cx="2814683" cy="7920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O</a:t>
            </a:r>
            <a:r>
              <a:rPr lang="da-DK" baseline="-25000" dirty="0">
                <a:latin typeface="+mn-lt"/>
              </a:rPr>
              <a:t>2</a:t>
            </a:r>
            <a:r>
              <a:rPr lang="da-DK" dirty="0">
                <a:latin typeface="+mn-lt"/>
              </a:rPr>
              <a:t> </a:t>
            </a:r>
            <a:r>
              <a:rPr lang="da-DK" dirty="0" err="1">
                <a:latin typeface="+mn-lt"/>
              </a:rPr>
              <a:t>transportation</a:t>
            </a:r>
            <a:endParaRPr lang="da-DK" dirty="0"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D9E17CA-4A00-F505-50F2-A9CDE5411256}"/>
              </a:ext>
            </a:extLst>
          </p:cNvPr>
          <p:cNvSpPr txBox="1"/>
          <p:nvPr/>
        </p:nvSpPr>
        <p:spPr>
          <a:xfrm>
            <a:off x="10560286" y="4951409"/>
            <a:ext cx="134555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C-</a:t>
            </a:r>
            <a:r>
              <a:rPr lang="da-DK" dirty="0" err="1">
                <a:latin typeface="+mn-lt"/>
              </a:rPr>
              <a:t>nitrosation</a:t>
            </a:r>
            <a:endParaRPr lang="da-DK" dirty="0">
              <a:latin typeface="+mn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F7863D5-C134-6F7B-2092-7A6E77630A2B}"/>
              </a:ext>
            </a:extLst>
          </p:cNvPr>
          <p:cNvSpPr txBox="1"/>
          <p:nvPr/>
        </p:nvSpPr>
        <p:spPr>
          <a:xfrm>
            <a:off x="2305304" y="4956718"/>
            <a:ext cx="2936012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Monooxygenase + 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0687D0-95F6-C7E5-697E-AF89D1EFC9E3}"/>
              </a:ext>
            </a:extLst>
          </p:cNvPr>
          <p:cNvSpPr txBox="1"/>
          <p:nvPr/>
        </p:nvSpPr>
        <p:spPr>
          <a:xfrm>
            <a:off x="6900924" y="4946610"/>
            <a:ext cx="1216101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>
                <a:latin typeface="+mn-lt"/>
              </a:rPr>
              <a:t>2 e</a:t>
            </a:r>
            <a:r>
              <a:rPr lang="da-DK" baseline="30000" dirty="0">
                <a:latin typeface="+mn-lt"/>
              </a:rPr>
              <a:t>-</a:t>
            </a:r>
            <a:r>
              <a:rPr lang="da-DK" dirty="0">
                <a:latin typeface="+mn-lt"/>
              </a:rPr>
              <a:t> oxidation</a:t>
            </a:r>
          </a:p>
        </p:txBody>
      </p:sp>
    </p:spTree>
    <p:extLst>
      <p:ext uri="{BB962C8B-B14F-4D97-AF65-F5344CB8AC3E}">
        <p14:creationId xmlns:p14="http://schemas.microsoft.com/office/powerpoint/2010/main" val="2559611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22010" y="5826393"/>
            <a:ext cx="10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84</TotalTime>
  <Words>153</Words>
  <Application>Microsoft Macintosh PowerPoint</Application>
  <PresentationFormat>Widescreen</PresentationFormat>
  <Paragraphs>6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40</cp:revision>
  <dcterms:created xsi:type="dcterms:W3CDTF">2024-04-22T11:19:00Z</dcterms:created>
  <dcterms:modified xsi:type="dcterms:W3CDTF">2024-05-17T13:55:15Z</dcterms:modified>
</cp:coreProperties>
</file>